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577D5" w:rsidRDefault="006C5353">
      <w:r>
        <w:object w:dxaOrig="10125" w:dyaOrig="122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468pt;height:564.5pt" o:ole="">
            <v:imagedata r:id="rId5" o:title=""/>
          </v:shape>
          <o:OLEObject Type="Embed" ProgID="ChemDraw.Document.6.0" ShapeID="_x0000_i1031" DrawAspect="Content" ObjectID="_1384158954" r:id="rId6"/>
        </w:object>
      </w:r>
      <w:bookmarkStart w:id="0" w:name="_GoBack"/>
      <w:bookmarkEnd w:id="0"/>
    </w:p>
    <w:sectPr w:rsidR="003577D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2434"/>
    <w:rsid w:val="00002434"/>
    <w:rsid w:val="003577D5"/>
    <w:rsid w:val="006C5353"/>
    <w:rsid w:val="00862FA9"/>
    <w:rsid w:val="00D55F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C73500</Template>
  <TotalTime>0</TotalTime>
  <Pages>1</Pages>
  <Words>5</Words>
  <Characters>3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ohn Carroll University</Company>
  <LinksUpToDate>false</LinksUpToDate>
  <CharactersWithSpaces>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wan, Man Lung</dc:creator>
  <cp:lastModifiedBy>Kwan, Man Lung</cp:lastModifiedBy>
  <cp:revision>2</cp:revision>
  <dcterms:created xsi:type="dcterms:W3CDTF">2011-11-30T16:49:00Z</dcterms:created>
  <dcterms:modified xsi:type="dcterms:W3CDTF">2011-11-30T16:49:00Z</dcterms:modified>
</cp:coreProperties>
</file>